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415F" w:rsidRPr="002B1BFF" w:rsidRDefault="0089415F" w:rsidP="0089415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2B1BFF">
        <w:rPr>
          <w:rFonts w:ascii="Times New Roman" w:hAnsi="Times New Roman" w:cs="Times New Roman"/>
          <w:sz w:val="24"/>
          <w:szCs w:val="24"/>
        </w:rPr>
        <w:t>Домашнее задание №</w:t>
      </w:r>
      <w:r w:rsidR="0032157B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на тему</w:t>
      </w:r>
      <w:r w:rsidRPr="002B1BFF">
        <w:rPr>
          <w:rFonts w:ascii="Times New Roman" w:hAnsi="Times New Roman" w:cs="Times New Roman"/>
          <w:sz w:val="24"/>
          <w:szCs w:val="24"/>
        </w:rPr>
        <w:t xml:space="preserve"> «</w:t>
      </w:r>
      <w:r w:rsidR="0032157B">
        <w:rPr>
          <w:rFonts w:ascii="Times New Roman" w:hAnsi="Times New Roman" w:cs="Times New Roman"/>
          <w:sz w:val="24"/>
          <w:szCs w:val="24"/>
        </w:rPr>
        <w:t>Бинарные отношения</w:t>
      </w:r>
      <w:r w:rsidRPr="002B1BFF">
        <w:rPr>
          <w:rFonts w:ascii="Times New Roman" w:hAnsi="Times New Roman" w:cs="Times New Roman"/>
          <w:sz w:val="24"/>
          <w:szCs w:val="24"/>
        </w:rPr>
        <w:t>»</w:t>
      </w:r>
    </w:p>
    <w:p w:rsidR="0089415F" w:rsidRPr="0089415F" w:rsidRDefault="0089415F" w:rsidP="0089415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89415F" w:rsidRDefault="0089415F" w:rsidP="0089415F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hd w:val="clear" w:color="auto" w:fill="FFFFFF"/>
        </w:rPr>
      </w:pPr>
      <w:r>
        <w:rPr>
          <w:rFonts w:ascii="Times New Roman" w:eastAsia="Times New Roman" w:hAnsi="Times New Roman" w:cs="Times New Roman"/>
          <w:color w:val="000000"/>
          <w:shd w:val="clear" w:color="auto" w:fill="FFFFFF"/>
        </w:rPr>
        <w:t>Для тех, кто </w:t>
      </w:r>
      <w:r>
        <w:rPr>
          <w:rFonts w:ascii="Times New Roman" w:eastAsia="Times New Roman" w:hAnsi="Times New Roman" w:cs="Times New Roman"/>
          <w:color w:val="FF0000"/>
          <w:shd w:val="clear" w:color="auto" w:fill="FFFFFF"/>
        </w:rPr>
        <w:t xml:space="preserve">посетил оба занятия </w:t>
      </w:r>
      <w:r w:rsidR="0032157B">
        <w:rPr>
          <w:rFonts w:ascii="Times New Roman" w:eastAsia="Times New Roman" w:hAnsi="Times New Roman" w:cs="Times New Roman"/>
          <w:color w:val="FF0000"/>
          <w:shd w:val="clear" w:color="auto" w:fill="FFFFFF"/>
        </w:rPr>
        <w:t>07</w:t>
      </w:r>
      <w:r>
        <w:rPr>
          <w:rFonts w:ascii="Times New Roman" w:eastAsia="Times New Roman" w:hAnsi="Times New Roman" w:cs="Times New Roman"/>
          <w:color w:val="FF0000"/>
          <w:shd w:val="clear" w:color="auto" w:fill="FFFFFF"/>
        </w:rPr>
        <w:t>.0</w:t>
      </w:r>
      <w:r w:rsidR="0032157B">
        <w:rPr>
          <w:rFonts w:ascii="Times New Roman" w:eastAsia="Times New Roman" w:hAnsi="Times New Roman" w:cs="Times New Roman"/>
          <w:color w:val="FF0000"/>
          <w:shd w:val="clear" w:color="auto" w:fill="FFFFFF"/>
        </w:rPr>
        <w:t>2</w:t>
      </w:r>
      <w:r>
        <w:rPr>
          <w:rFonts w:ascii="Times New Roman" w:eastAsia="Times New Roman" w:hAnsi="Times New Roman" w:cs="Times New Roman"/>
          <w:color w:val="FF0000"/>
          <w:shd w:val="clear" w:color="auto" w:fill="FFFFFF"/>
        </w:rPr>
        <w:t> </w:t>
      </w:r>
      <w:r>
        <w:rPr>
          <w:rFonts w:ascii="Times New Roman" w:eastAsia="Times New Roman" w:hAnsi="Times New Roman" w:cs="Times New Roman"/>
          <w:color w:val="000000"/>
          <w:shd w:val="clear" w:color="auto" w:fill="FFFFFF"/>
        </w:rPr>
        <w:t>(см. </w:t>
      </w:r>
      <w:hyperlink r:id="rId9" w:anchor="gid=0" w:history="1">
        <w:r w:rsidRPr="005952F7">
          <w:rPr>
            <w:rStyle w:val="a7"/>
            <w:rFonts w:ascii="Times New Roman" w:eastAsia="Times New Roman" w:hAnsi="Times New Roman" w:cs="Times New Roman"/>
            <w:shd w:val="clear" w:color="auto" w:fill="FFFFFF"/>
          </w:rPr>
          <w:t>файл с посещаемостью </w:t>
        </w:r>
      </w:hyperlink>
      <w:r>
        <w:rPr>
          <w:rFonts w:ascii="Times New Roman" w:eastAsia="Times New Roman" w:hAnsi="Times New Roman" w:cs="Times New Roman"/>
          <w:color w:val="000000"/>
          <w:shd w:val="clear" w:color="auto" w:fill="FFFFFF"/>
        </w:rPr>
        <w:t>– счастливчики отмечены +), </w:t>
      </w:r>
      <w:r w:rsidRPr="00204F42">
        <w:rPr>
          <w:rFonts w:ascii="Times New Roman" w:eastAsia="Times New Roman" w:hAnsi="Times New Roman" w:cs="Times New Roman"/>
          <w:color w:val="000000"/>
          <w:shd w:val="clear" w:color="auto" w:fill="FFFFFF"/>
        </w:rPr>
        <w:t xml:space="preserve">можно </w:t>
      </w:r>
      <w:r w:rsidR="00204F42">
        <w:rPr>
          <w:rFonts w:ascii="Times New Roman" w:eastAsia="Times New Roman" w:hAnsi="Times New Roman" w:cs="Times New Roman"/>
          <w:color w:val="000000"/>
          <w:shd w:val="clear" w:color="auto" w:fill="FFFFFF"/>
        </w:rPr>
        <w:t>выполнить</w:t>
      </w:r>
      <w:r w:rsidR="0032157B">
        <w:rPr>
          <w:rFonts w:ascii="Times New Roman" w:eastAsia="Times New Roman" w:hAnsi="Times New Roman" w:cs="Times New Roman"/>
          <w:color w:val="000000"/>
          <w:shd w:val="clear" w:color="auto" w:fill="FFFFFF"/>
        </w:rPr>
        <w:t xml:space="preserve"> только №2 (рис.1) и №4</w:t>
      </w:r>
      <w:r>
        <w:rPr>
          <w:rFonts w:ascii="Times New Roman" w:eastAsia="Times New Roman" w:hAnsi="Times New Roman" w:cs="Times New Roman"/>
          <w:color w:val="000000"/>
          <w:shd w:val="clear" w:color="auto" w:fill="FFFFFF"/>
        </w:rPr>
        <w:t>. Тем, кто пропустил</w:t>
      </w:r>
      <w:r w:rsidR="00F86045">
        <w:rPr>
          <w:rFonts w:ascii="Times New Roman" w:eastAsia="Times New Roman" w:hAnsi="Times New Roman" w:cs="Times New Roman"/>
          <w:color w:val="000000"/>
          <w:shd w:val="clear" w:color="auto" w:fill="FFFFFF"/>
        </w:rPr>
        <w:t xml:space="preserve"> </w:t>
      </w:r>
      <w:r w:rsidR="0032157B">
        <w:rPr>
          <w:rFonts w:ascii="Times New Roman" w:eastAsia="Times New Roman" w:hAnsi="Times New Roman" w:cs="Times New Roman"/>
          <w:color w:val="000000"/>
          <w:shd w:val="clear" w:color="auto" w:fill="FFFFFF"/>
        </w:rPr>
        <w:t>четвертое</w:t>
      </w:r>
      <w:r>
        <w:rPr>
          <w:rFonts w:ascii="Times New Roman" w:eastAsia="Times New Roman" w:hAnsi="Times New Roman" w:cs="Times New Roman"/>
          <w:color w:val="000000"/>
          <w:shd w:val="clear" w:color="auto" w:fill="FFFFFF"/>
        </w:rPr>
        <w:t xml:space="preserve"> занятие, надо обязательно решить все задачи. </w:t>
      </w:r>
    </w:p>
    <w:p w:rsidR="0089415F" w:rsidRDefault="0089415F" w:rsidP="0089415F">
      <w:pPr>
        <w:spacing w:after="0" w:line="240" w:lineRule="auto"/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На выполнение домашнего задания дается 2 недели, </w:t>
      </w:r>
      <w:proofErr w:type="spellStart"/>
      <w:r>
        <w:rPr>
          <w:rFonts w:ascii="Times New Roman" w:hAnsi="Times New Roman" w:cs="Times New Roman"/>
        </w:rPr>
        <w:t>дедлайн</w:t>
      </w:r>
      <w:proofErr w:type="spellEnd"/>
      <w:r>
        <w:rPr>
          <w:rFonts w:ascii="Times New Roman" w:hAnsi="Times New Roman" w:cs="Times New Roman"/>
        </w:rPr>
        <w:t xml:space="preserve"> – </w:t>
      </w:r>
      <w:r w:rsidR="0032157B">
        <w:rPr>
          <w:rFonts w:ascii="Times New Roman" w:hAnsi="Times New Roman" w:cs="Times New Roman"/>
          <w:color w:val="FF0000"/>
        </w:rPr>
        <w:t>21</w:t>
      </w:r>
      <w:r w:rsidR="007711BF">
        <w:rPr>
          <w:rFonts w:ascii="Times New Roman" w:hAnsi="Times New Roman" w:cs="Times New Roman"/>
          <w:color w:val="FF0000"/>
        </w:rPr>
        <w:t xml:space="preserve"> февраля</w:t>
      </w:r>
      <w:r>
        <w:rPr>
          <w:rFonts w:ascii="Times New Roman" w:hAnsi="Times New Roman" w:cs="Times New Roman"/>
          <w:color w:val="FF0000"/>
        </w:rPr>
        <w:t xml:space="preserve">, </w:t>
      </w:r>
      <w:r w:rsidR="00F86045">
        <w:rPr>
          <w:rFonts w:ascii="Times New Roman" w:hAnsi="Times New Roman" w:cs="Times New Roman"/>
          <w:color w:val="FF0000"/>
        </w:rPr>
        <w:t>23</w:t>
      </w:r>
      <w:r>
        <w:rPr>
          <w:rFonts w:ascii="Times New Roman" w:hAnsi="Times New Roman" w:cs="Times New Roman"/>
          <w:color w:val="FF0000"/>
        </w:rPr>
        <w:t>:</w:t>
      </w:r>
      <w:r w:rsidR="00F86045">
        <w:rPr>
          <w:rFonts w:ascii="Times New Roman" w:hAnsi="Times New Roman" w:cs="Times New Roman"/>
          <w:color w:val="FF0000"/>
        </w:rPr>
        <w:t>59</w:t>
      </w:r>
      <w:r>
        <w:rPr>
          <w:rFonts w:ascii="Times New Roman" w:hAnsi="Times New Roman" w:cs="Times New Roman"/>
        </w:rPr>
        <w:t xml:space="preserve">. В течение недели после </w:t>
      </w:r>
      <w:proofErr w:type="spellStart"/>
      <w:r>
        <w:rPr>
          <w:rFonts w:ascii="Times New Roman" w:hAnsi="Times New Roman" w:cs="Times New Roman"/>
        </w:rPr>
        <w:t>дедлайна</w:t>
      </w:r>
      <w:proofErr w:type="spellEnd"/>
      <w:r>
        <w:rPr>
          <w:rFonts w:ascii="Times New Roman" w:hAnsi="Times New Roman" w:cs="Times New Roman"/>
        </w:rPr>
        <w:t xml:space="preserve"> домашнюю работу можно сдать, но со штрафом в 50%.</w:t>
      </w:r>
      <w:r w:rsidR="004D7BC1">
        <w:rPr>
          <w:rFonts w:ascii="Times New Roman" w:hAnsi="Times New Roman" w:cs="Times New Roman"/>
        </w:rPr>
        <w:t xml:space="preserve"> Далее штраф 100%.</w:t>
      </w:r>
    </w:p>
    <w:p w:rsidR="0089415F" w:rsidRDefault="0089415F" w:rsidP="0089415F">
      <w:pPr>
        <w:spacing w:after="0" w:line="240" w:lineRule="auto"/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ыполненное домашнее задание </w:t>
      </w:r>
      <w:r w:rsidR="00F86045">
        <w:rPr>
          <w:rFonts w:ascii="Times New Roman" w:hAnsi="Times New Roman" w:cs="Times New Roman"/>
        </w:rPr>
        <w:t xml:space="preserve">можно сдать на семинаре, либо </w:t>
      </w:r>
      <w:r>
        <w:rPr>
          <w:rFonts w:ascii="Times New Roman" w:hAnsi="Times New Roman" w:cs="Times New Roman"/>
        </w:rPr>
        <w:t>прислать как скан/фото хорошего качества (одним файлом!) мне на почту (</w:t>
      </w:r>
      <w:hyperlink r:id="rId10" w:history="1">
        <w:r>
          <w:rPr>
            <w:rStyle w:val="a7"/>
            <w:rFonts w:ascii="Times New Roman" w:hAnsi="Times New Roman" w:cs="Times New Roman"/>
            <w:lang w:val="en-US"/>
          </w:rPr>
          <w:t>lyude</w:t>
        </w:r>
        <w:r>
          <w:rPr>
            <w:rStyle w:val="a7"/>
            <w:rFonts w:ascii="Times New Roman" w:hAnsi="Times New Roman" w:cs="Times New Roman"/>
          </w:rPr>
          <w:t>@</w:t>
        </w:r>
        <w:r>
          <w:rPr>
            <w:rStyle w:val="a7"/>
            <w:rFonts w:ascii="Times New Roman" w:hAnsi="Times New Roman" w:cs="Times New Roman"/>
            <w:lang w:val="en-US"/>
          </w:rPr>
          <w:t>inbox</w:t>
        </w:r>
        <w:r>
          <w:rPr>
            <w:rStyle w:val="a7"/>
            <w:rFonts w:ascii="Times New Roman" w:hAnsi="Times New Roman" w:cs="Times New Roman"/>
          </w:rPr>
          <w:t>.</w:t>
        </w:r>
        <w:proofErr w:type="spellStart"/>
        <w:r>
          <w:rPr>
            <w:rStyle w:val="a7"/>
            <w:rFonts w:ascii="Times New Roman" w:hAnsi="Times New Roman" w:cs="Times New Roman"/>
            <w:lang w:val="en-US"/>
          </w:rPr>
          <w:t>ru</w:t>
        </w:r>
        <w:proofErr w:type="spellEnd"/>
      </w:hyperlink>
      <w:r>
        <w:rPr>
          <w:rFonts w:ascii="Times New Roman" w:hAnsi="Times New Roman" w:cs="Times New Roman"/>
        </w:rPr>
        <w:t>), либо набрать решение и также прислать по почте.</w:t>
      </w:r>
    </w:p>
    <w:p w:rsidR="0032157B" w:rsidRDefault="0032157B" w:rsidP="0089415F">
      <w:pPr>
        <w:spacing w:after="0" w:line="240" w:lineRule="auto"/>
        <w:ind w:firstLine="708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Оценки за предыдущие домашние задания можно посмотреть в файле с посещаемостью.</w:t>
      </w:r>
    </w:p>
    <w:p w:rsidR="00E912AC" w:rsidRDefault="00E912AC" w:rsidP="0089415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9415F" w:rsidRPr="002B1BFF" w:rsidRDefault="0089415F" w:rsidP="0089415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B1BFF">
        <w:rPr>
          <w:rFonts w:ascii="Times New Roman" w:hAnsi="Times New Roman" w:cs="Times New Roman"/>
          <w:sz w:val="24"/>
          <w:szCs w:val="24"/>
        </w:rPr>
        <w:t>Литература:</w:t>
      </w:r>
    </w:p>
    <w:p w:rsidR="0089415F" w:rsidRDefault="0089415F" w:rsidP="0089415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B1BFF">
        <w:rPr>
          <w:rFonts w:ascii="Times New Roman" w:hAnsi="Times New Roman" w:cs="Times New Roman"/>
          <w:sz w:val="24"/>
          <w:szCs w:val="24"/>
        </w:rPr>
        <w:t xml:space="preserve"> 1.</w:t>
      </w:r>
      <w:r w:rsidRPr="002B1BFF">
        <w:rPr>
          <w:rFonts w:ascii="Times New Roman" w:hAnsi="Times New Roman" w:cs="Times New Roman"/>
          <w:sz w:val="24"/>
          <w:szCs w:val="24"/>
        </w:rPr>
        <w:tab/>
        <w:t xml:space="preserve">Алескеров Ф.Т.,  Хабина Э.Л., Шварц Д.А.  Бинарные отношения,  графы и коллективные решения. М.: </w:t>
      </w:r>
      <w:proofErr w:type="spellStart"/>
      <w:r w:rsidRPr="002B1BFF">
        <w:rPr>
          <w:rFonts w:ascii="Times New Roman" w:hAnsi="Times New Roman" w:cs="Times New Roman"/>
          <w:sz w:val="24"/>
          <w:szCs w:val="24"/>
        </w:rPr>
        <w:t>Физматлит</w:t>
      </w:r>
      <w:proofErr w:type="spellEnd"/>
      <w:r w:rsidRPr="002B1BFF">
        <w:rPr>
          <w:rFonts w:ascii="Times New Roman" w:hAnsi="Times New Roman" w:cs="Times New Roman"/>
          <w:sz w:val="24"/>
          <w:szCs w:val="24"/>
        </w:rPr>
        <w:t xml:space="preserve">, 2012. (глава </w:t>
      </w:r>
      <w:r w:rsidR="0032157B">
        <w:rPr>
          <w:rFonts w:ascii="Times New Roman" w:hAnsi="Times New Roman" w:cs="Times New Roman"/>
          <w:sz w:val="24"/>
          <w:szCs w:val="24"/>
        </w:rPr>
        <w:t>3</w:t>
      </w:r>
      <w:r w:rsidRPr="002B1BFF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9415F" w:rsidRDefault="0089415F" w:rsidP="0089415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912AC" w:rsidRDefault="00E912AC" w:rsidP="0089415F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ачи:</w:t>
      </w:r>
    </w:p>
    <w:p w:rsidR="0032157B" w:rsidRDefault="0032157B" w:rsidP="0032157B">
      <w:pPr>
        <w:pStyle w:val="a5"/>
        <w:numPr>
          <w:ilvl w:val="0"/>
          <w:numId w:val="6"/>
        </w:numPr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proofErr w:type="gramStart"/>
      <w:r w:rsidRPr="008D21BC">
        <w:rPr>
          <w:rFonts w:ascii="Times New Roman" w:hAnsi="Times New Roman"/>
          <w:sz w:val="24"/>
          <w:szCs w:val="24"/>
        </w:rPr>
        <w:t xml:space="preserve">На множестве героев любимого сериала {А, Б, В, Г, Д, Е, Ж} Маша построила бинарное отношение «быть братом», т.е. </w:t>
      </w:r>
      <w:r w:rsidRPr="008E44EC">
        <w:rPr>
          <w:rFonts w:ascii="Times New Roman" w:hAnsi="Times New Roman"/>
          <w:position w:val="-10"/>
          <w:sz w:val="24"/>
          <w:szCs w:val="24"/>
        </w:rPr>
        <w:object w:dxaOrig="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5.75pt" o:ole="">
            <v:imagedata r:id="rId11" o:title=""/>
          </v:shape>
          <o:OLEObject Type="Embed" ProgID="Equation.DSMT4" ShapeID="_x0000_i1025" DrawAspect="Content" ObjectID="_1642663046" r:id="rId12"/>
        </w:object>
      </w:r>
      <w:r w:rsidRPr="008D21BC">
        <w:rPr>
          <w:rFonts w:ascii="Times New Roman" w:hAnsi="Times New Roman"/>
          <w:sz w:val="24"/>
          <w:szCs w:val="24"/>
        </w:rPr>
        <w:t xml:space="preserve">, если </w:t>
      </w:r>
      <w:r w:rsidRPr="008D21BC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D21BC">
        <w:rPr>
          <w:rFonts w:ascii="Times New Roman" w:hAnsi="Times New Roman"/>
          <w:i/>
          <w:sz w:val="24"/>
          <w:szCs w:val="24"/>
        </w:rPr>
        <w:t xml:space="preserve"> </w:t>
      </w:r>
      <w:r w:rsidRPr="008D21BC">
        <w:rPr>
          <w:rFonts w:ascii="Times New Roman" w:hAnsi="Times New Roman"/>
          <w:sz w:val="24"/>
          <w:szCs w:val="24"/>
        </w:rPr>
        <w:t>является братом</w:t>
      </w:r>
      <w:r w:rsidRPr="008D21BC">
        <w:rPr>
          <w:rFonts w:ascii="Times New Roman" w:hAnsi="Times New Roman"/>
          <w:i/>
          <w:sz w:val="24"/>
          <w:szCs w:val="24"/>
        </w:rPr>
        <w:t xml:space="preserve"> </w:t>
      </w:r>
      <w:r w:rsidRPr="008D21BC">
        <w:rPr>
          <w:rFonts w:ascii="Times New Roman" w:hAnsi="Times New Roman"/>
          <w:i/>
          <w:sz w:val="24"/>
          <w:szCs w:val="24"/>
          <w:lang w:val="en-US"/>
        </w:rPr>
        <w:t>y</w:t>
      </w:r>
      <w:r w:rsidRPr="008D21BC">
        <w:rPr>
          <w:rFonts w:ascii="Times New Roman" w:hAnsi="Times New Roman"/>
          <w:sz w:val="24"/>
          <w:szCs w:val="24"/>
        </w:rPr>
        <w:t>:</w:t>
      </w:r>
      <w:proofErr w:type="gramEnd"/>
      <w:r w:rsidRPr="008D21BC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8D21BC">
        <w:rPr>
          <w:rFonts w:ascii="Times New Roman" w:hAnsi="Times New Roman"/>
          <w:i/>
          <w:sz w:val="24"/>
          <w:szCs w:val="24"/>
        </w:rPr>
        <w:t>Р</w:t>
      </w:r>
      <w:proofErr w:type="gramEnd"/>
      <w:r w:rsidRPr="008D21BC">
        <w:rPr>
          <w:rFonts w:ascii="Times New Roman" w:hAnsi="Times New Roman"/>
          <w:sz w:val="24"/>
          <w:szCs w:val="24"/>
        </w:rPr>
        <w:t xml:space="preserve"> = {(</w:t>
      </w:r>
      <w:r>
        <w:rPr>
          <w:rFonts w:ascii="Times New Roman" w:hAnsi="Times New Roman"/>
          <w:sz w:val="24"/>
          <w:szCs w:val="24"/>
        </w:rPr>
        <w:t>Б</w:t>
      </w:r>
      <w:r w:rsidRPr="008D21BC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>А</w:t>
      </w:r>
      <w:r w:rsidRPr="008D21BC">
        <w:rPr>
          <w:rFonts w:ascii="Times New Roman" w:hAnsi="Times New Roman"/>
          <w:sz w:val="24"/>
          <w:szCs w:val="24"/>
        </w:rPr>
        <w:t xml:space="preserve">), (Б, В), (Е, Г), (Е, Д), (Д, Е)}. </w:t>
      </w:r>
      <w:proofErr w:type="gramStart"/>
      <w:r w:rsidRPr="008D21BC">
        <w:rPr>
          <w:rFonts w:ascii="Times New Roman" w:hAnsi="Times New Roman"/>
          <w:sz w:val="24"/>
          <w:szCs w:val="24"/>
        </w:rPr>
        <w:t xml:space="preserve">Постройте граф бинарного отношения </w:t>
      </w:r>
      <w:r w:rsidRPr="008D21BC">
        <w:rPr>
          <w:rFonts w:ascii="Times New Roman" w:hAnsi="Times New Roman"/>
          <w:i/>
          <w:sz w:val="24"/>
          <w:szCs w:val="24"/>
        </w:rPr>
        <w:t>Р</w:t>
      </w:r>
      <w:r w:rsidRPr="008D21BC">
        <w:rPr>
          <w:rFonts w:ascii="Times New Roman" w:hAnsi="Times New Roman"/>
          <w:sz w:val="24"/>
          <w:szCs w:val="24"/>
        </w:rPr>
        <w:t>. Кто из героев этого сериала является</w:t>
      </w:r>
      <w:proofErr w:type="gramEnd"/>
      <w:r w:rsidRPr="008D21BC">
        <w:rPr>
          <w:rFonts w:ascii="Times New Roman" w:hAnsi="Times New Roman"/>
          <w:sz w:val="24"/>
          <w:szCs w:val="24"/>
        </w:rPr>
        <w:t xml:space="preserve"> мужчиной, а кто – женщиной? Можно ли это определить для всех героев?</w:t>
      </w:r>
    </w:p>
    <w:p w:rsidR="0032157B" w:rsidRDefault="0032157B" w:rsidP="0032157B">
      <w:pPr>
        <w:pStyle w:val="a5"/>
        <w:numPr>
          <w:ilvl w:val="0"/>
          <w:numId w:val="6"/>
        </w:numPr>
        <w:spacing w:after="0"/>
        <w:ind w:left="0"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Для отношений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,</m:t>
        </m:r>
      </m:oMath>
      <w:r>
        <w:rPr>
          <w:rFonts w:ascii="Times New Roman" w:hAnsi="Times New Roman" w:cs="Times New Roman"/>
          <w:sz w:val="24"/>
          <w:szCs w:val="24"/>
        </w:rPr>
        <w:t xml:space="preserve"> изображенных на графах рис. 1 и рис. 2:</w:t>
      </w:r>
    </w:p>
    <w:p w:rsidR="0032157B" w:rsidRDefault="0032157B" w:rsidP="0032157B">
      <w:pPr>
        <w:pStyle w:val="a5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>
        <w:rPr>
          <w:noProof/>
          <w:lang w:eastAsia="ru-RU"/>
        </w:rPr>
        <mc:AlternateContent>
          <mc:Choice Requires="wpg">
            <w:drawing>
              <wp:inline distT="0" distB="0" distL="0" distR="0">
                <wp:extent cx="4162425" cy="1266825"/>
                <wp:effectExtent l="0" t="0" r="0" b="0"/>
                <wp:docPr id="14" name="Группа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62425" cy="1266825"/>
                          <a:chOff x="0" y="0"/>
                          <a:chExt cx="4162425" cy="1266825"/>
                        </a:xfrm>
                      </wpg:grpSpPr>
                      <wps:wsp>
                        <wps:cNvPr id="2" name="Прямоугольник 2"/>
                        <wps:cNvSpPr/>
                        <wps:spPr>
                          <a:xfrm>
                            <a:off x="0" y="0"/>
                            <a:ext cx="4162425" cy="1266825"/>
                          </a:xfrm>
                          <a:prstGeom prst="rect">
                            <a:avLst/>
                          </a:prstGeom>
                        </wps:spPr>
                        <wps:bodyPr/>
                      </wps:wsp>
                      <wps:wsp>
                        <wps:cNvPr id="3" name="Прямая со стрелкой 3"/>
                        <wps:cNvCnPr/>
                        <wps:spPr>
                          <a:xfrm flipH="1">
                            <a:off x="400050" y="228600"/>
                            <a:ext cx="247650" cy="2476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Прямая со стрелкой 4"/>
                        <wps:cNvCnPr/>
                        <wps:spPr>
                          <a:xfrm>
                            <a:off x="400050" y="476250"/>
                            <a:ext cx="247650" cy="2667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Прямая со стрелкой 5"/>
                        <wps:cNvCnPr/>
                        <wps:spPr>
                          <a:xfrm>
                            <a:off x="647700" y="228600"/>
                            <a:ext cx="0" cy="5143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Прямая со стрелкой 6"/>
                        <wps:cNvCnPr/>
                        <wps:spPr>
                          <a:xfrm>
                            <a:off x="647700" y="228600"/>
                            <a:ext cx="247650" cy="2476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Прямая со стрелкой 7"/>
                        <wps:cNvCnPr/>
                        <wps:spPr>
                          <a:xfrm flipH="1">
                            <a:off x="1333500" y="228600"/>
                            <a:ext cx="200025" cy="2476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Прямая со стрелкой 8"/>
                        <wps:cNvCnPr/>
                        <wps:spPr>
                          <a:xfrm>
                            <a:off x="1333500" y="476250"/>
                            <a:ext cx="4572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Прямая со стрелкой 9"/>
                        <wps:cNvCnPr/>
                        <wps:spPr>
                          <a:xfrm flipH="1">
                            <a:off x="1533525" y="476250"/>
                            <a:ext cx="257175" cy="2667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Прямая со стрелкой 10"/>
                        <wps:cNvCnPr/>
                        <wps:spPr>
                          <a:xfrm>
                            <a:off x="1533525" y="228600"/>
                            <a:ext cx="0" cy="4667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Поле 23"/>
                        <wps:cNvSpPr txBox="1"/>
                        <wps:spPr>
                          <a:xfrm>
                            <a:off x="600075" y="85724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32157B" w:rsidRDefault="0032157B" w:rsidP="0032157B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Поле 23"/>
                        <wps:cNvSpPr txBox="1"/>
                        <wps:spPr>
                          <a:xfrm>
                            <a:off x="1456350" y="85724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157B" w:rsidRDefault="0032157B" w:rsidP="0032157B">
                              <w:pPr>
                                <w:pStyle w:val="ac"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/>
                                  <w:i/>
                                  <w:iCs/>
                                  <w:sz w:val="22"/>
                                  <w:szCs w:val="22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Поле 23"/>
                        <wps:cNvSpPr txBox="1"/>
                        <wps:spPr>
                          <a:xfrm>
                            <a:off x="218100" y="360974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157B" w:rsidRDefault="0032157B" w:rsidP="0032157B">
                              <w:pPr>
                                <w:pStyle w:val="ac"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/>
                                  <w:i/>
                                  <w:iCs/>
                                  <w:sz w:val="22"/>
                                  <w:szCs w:val="22"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Поле 23"/>
                        <wps:cNvSpPr txBox="1"/>
                        <wps:spPr>
                          <a:xfrm>
                            <a:off x="1151550" y="360974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157B" w:rsidRDefault="0032157B" w:rsidP="0032157B">
                              <w:pPr>
                                <w:pStyle w:val="ac"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/>
                                  <w:i/>
                                  <w:iCs/>
                                  <w:sz w:val="22"/>
                                  <w:szCs w:val="22"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Поле 23"/>
                        <wps:cNvSpPr txBox="1"/>
                        <wps:spPr>
                          <a:xfrm>
                            <a:off x="503850" y="656249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157B" w:rsidRDefault="0032157B" w:rsidP="0032157B">
                              <w:pPr>
                                <w:pStyle w:val="ac"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/>
                                  <w:i/>
                                  <w:iCs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Поле 23"/>
                        <wps:cNvSpPr txBox="1"/>
                        <wps:spPr>
                          <a:xfrm>
                            <a:off x="1399200" y="665774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157B" w:rsidRDefault="0032157B" w:rsidP="0032157B">
                              <w:pPr>
                                <w:pStyle w:val="ac"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/>
                                  <w:i/>
                                  <w:iCs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Поле 23"/>
                        <wps:cNvSpPr txBox="1"/>
                        <wps:spPr>
                          <a:xfrm>
                            <a:off x="847725" y="360974"/>
                            <a:ext cx="247650" cy="295275"/>
                          </a:xfrm>
                          <a:prstGeom prst="rect">
                            <a:avLst/>
                          </a:prstGeom>
                          <a:ln>
                            <a:noFill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32157B" w:rsidRDefault="0032157B" w:rsidP="0032157B">
                              <w:pPr>
                                <w:pStyle w:val="ac"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/>
                                  <w:i/>
                                  <w:iCs/>
                                  <w:sz w:val="22"/>
                                  <w:szCs w:val="22"/>
                                  <w:lang w:val="en-US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Поле 23"/>
                        <wps:cNvSpPr txBox="1"/>
                        <wps:spPr>
                          <a:xfrm>
                            <a:off x="1732575" y="340949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157B" w:rsidRDefault="0032157B" w:rsidP="0032157B">
                              <w:pPr>
                                <w:pStyle w:val="ac"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/>
                                  <w:i/>
                                  <w:iCs/>
                                  <w:sz w:val="22"/>
                                  <w:szCs w:val="22"/>
                                  <w:lang w:val="en-US"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Прямая со стрелкой 20"/>
                        <wps:cNvCnPr/>
                        <wps:spPr>
                          <a:xfrm>
                            <a:off x="2619375" y="228600"/>
                            <a:ext cx="0" cy="3238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Прямая со стрелкой 21"/>
                        <wps:cNvCnPr/>
                        <wps:spPr>
                          <a:xfrm>
                            <a:off x="3438525" y="228600"/>
                            <a:ext cx="0" cy="31237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Дуга 22"/>
                        <wps:cNvSpPr/>
                        <wps:spPr>
                          <a:xfrm>
                            <a:off x="2524125" y="228600"/>
                            <a:ext cx="209550" cy="722924"/>
                          </a:xfrm>
                          <a:prstGeom prst="arc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Дуга 23"/>
                        <wps:cNvSpPr/>
                        <wps:spPr>
                          <a:xfrm flipV="1">
                            <a:off x="2524125" y="161925"/>
                            <a:ext cx="209550" cy="838200"/>
                          </a:xfrm>
                          <a:prstGeom prst="arc">
                            <a:avLst/>
                          </a:prstGeom>
                          <a:ln>
                            <a:head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:rsidR="0032157B" w:rsidRDefault="0032157B" w:rsidP="0032157B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Прямая со стрелкой 24"/>
                        <wps:cNvCnPr/>
                        <wps:spPr>
                          <a:xfrm>
                            <a:off x="3438525" y="540974"/>
                            <a:ext cx="0" cy="420075"/>
                          </a:xfrm>
                          <a:prstGeom prst="straightConnector1">
                            <a:avLst/>
                          </a:prstGeom>
                          <a:ln>
                            <a:headEnd type="stealth"/>
                            <a:tailEnd type="stealt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Поле 23"/>
                        <wps:cNvSpPr txBox="1"/>
                        <wps:spPr>
                          <a:xfrm>
                            <a:off x="2486025" y="44699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157B" w:rsidRDefault="0032157B" w:rsidP="0032157B">
                              <w:pPr>
                                <w:pStyle w:val="ac"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/>
                                  <w:i/>
                                  <w:iCs/>
                                  <w:sz w:val="22"/>
                                  <w:szCs w:val="22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Поле 23"/>
                        <wps:cNvSpPr txBox="1"/>
                        <wps:spPr>
                          <a:xfrm>
                            <a:off x="3304200" y="46649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157B" w:rsidRDefault="0032157B" w:rsidP="0032157B">
                              <w:pPr>
                                <w:pStyle w:val="ac"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/>
                                  <w:i/>
                                  <w:iCs/>
                                  <w:sz w:val="22"/>
                                  <w:szCs w:val="22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Поле 23"/>
                        <wps:cNvSpPr txBox="1"/>
                        <wps:spPr>
                          <a:xfrm>
                            <a:off x="2381250" y="390524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157B" w:rsidRDefault="0032157B" w:rsidP="0032157B">
                              <w:pPr>
                                <w:pStyle w:val="ac"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/>
                                  <w:i/>
                                  <w:iCs/>
                                  <w:sz w:val="22"/>
                                  <w:szCs w:val="22"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Поле 23"/>
                        <wps:cNvSpPr txBox="1"/>
                        <wps:spPr>
                          <a:xfrm>
                            <a:off x="3190875" y="400050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157B" w:rsidRDefault="0032157B" w:rsidP="0032157B">
                              <w:pPr>
                                <w:pStyle w:val="ac"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/>
                                  <w:i/>
                                  <w:iCs/>
                                  <w:sz w:val="22"/>
                                  <w:szCs w:val="22"/>
                                  <w:lang w:val="en-US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Поле 23"/>
                        <wps:cNvSpPr txBox="1"/>
                        <wps:spPr>
                          <a:xfrm>
                            <a:off x="2400300" y="837225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157B" w:rsidRDefault="0032157B" w:rsidP="0032157B">
                              <w:pPr>
                                <w:pStyle w:val="ac"/>
                                <w:spacing w:before="0" w:beforeAutospacing="0" w:after="200" w:afterAutospacing="0" w:line="276" w:lineRule="auto"/>
                                <w:rPr>
                                  <w:i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lang w:val="en-US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Поле 23"/>
                        <wps:cNvSpPr txBox="1"/>
                        <wps:spPr>
                          <a:xfrm>
                            <a:off x="3209925" y="837225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157B" w:rsidRDefault="0032157B" w:rsidP="0032157B">
                              <w:pPr>
                                <w:pStyle w:val="ac"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/>
                                  <w:i/>
                                  <w:iCs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Поле 44"/>
                        <wps:cNvSpPr txBox="1"/>
                        <wps:spPr>
                          <a:xfrm>
                            <a:off x="465750" y="895350"/>
                            <a:ext cx="429600" cy="2857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157B" w:rsidRDefault="0032157B" w:rsidP="0032157B">
                              <m:oMathPara>
                                <m:oMath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P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 w:cs="Times New Roman"/>
                                          <w:sz w:val="24"/>
                                          <w:szCs w:val="24"/>
                                        </w:rPr>
                                        <m:t>'</m:t>
                                      </m:r>
                                    </m:sup>
                                  </m:sSup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Поле 44"/>
                        <wps:cNvSpPr txBox="1"/>
                        <wps:spPr>
                          <a:xfrm>
                            <a:off x="2599350" y="865800"/>
                            <a:ext cx="429260" cy="35144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157B" w:rsidRDefault="0032157B" w:rsidP="0032157B">
                              <w:pPr>
                                <w:pStyle w:val="ac"/>
                                <w:spacing w:before="0" w:beforeAutospacing="0" w:after="200" w:afterAutospacing="0" w:line="276" w:lineRule="auto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p>
                                    <m:sSupPr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  <w:iCs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Calibri" w:hAnsi="Cambria Math"/>
                                        </w:rPr>
                                        <m:t>P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="Calibri" w:hAnsi="Cambria Math"/>
                                        </w:rPr>
                                        <m:t>'</m:t>
                                      </m:r>
                                    </m:sup>
                                  </m:sSup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Поле 44"/>
                        <wps:cNvSpPr txBox="1"/>
                        <wps:spPr>
                          <a:xfrm>
                            <a:off x="1331890" y="865800"/>
                            <a:ext cx="429260" cy="2857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157B" w:rsidRDefault="0032157B" w:rsidP="0032157B">
                              <w:pPr>
                                <w:pStyle w:val="ac"/>
                                <w:spacing w:before="0" w:beforeAutospacing="0" w:after="200" w:afterAutospacing="0" w:line="276" w:lineRule="auto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p>
                                    <m:sSupPr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  <w:iCs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Calibri" w:hAnsi="Cambria Math"/>
                                        </w:rPr>
                                        <m:t>P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="Calibri" w:hAnsi="Cambria Math"/>
                                        </w:rPr>
                                        <m:t>''</m:t>
                                      </m:r>
                                    </m:sup>
                                  </m:sSup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Поле 44"/>
                        <wps:cNvSpPr txBox="1"/>
                        <wps:spPr>
                          <a:xfrm>
                            <a:off x="3438525" y="865800"/>
                            <a:ext cx="429260" cy="31432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157B" w:rsidRDefault="0032157B" w:rsidP="0032157B">
                              <w:pPr>
                                <w:pStyle w:val="ac"/>
                                <w:spacing w:before="0" w:beforeAutospacing="0" w:after="200" w:afterAutospacing="0" w:line="276" w:lineRule="auto"/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sSup>
                                    <m:sSupPr>
                                      <m:ctrlPr>
                                        <w:rPr>
                                          <w:rFonts w:ascii="Cambria Math" w:eastAsia="Calibri" w:hAnsi="Cambria Math"/>
                                          <w:i/>
                                          <w:iCs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="Calibri" w:hAnsi="Cambria Math"/>
                                        </w:rPr>
                                        <m:t>P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="Calibri" w:hAnsi="Cambria Math"/>
                                        </w:rPr>
                                        <m:t>''</m:t>
                                      </m:r>
                                    </m:sup>
                                  </m:sSup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4" o:spid="_x0000_s1026" style="width:327.75pt;height:99.75pt;mso-position-horizontal-relative:char;mso-position-vertical-relative:line" coordsize="41624,12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">
                <v:rect id="Прямоугольник 2" o:spid="_x0000_s1027" style="position:absolute;width:41624;height:126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F9acMA&#10;AADaAAAADwAAAGRycy9kb3ducmV2LnhtbESPT4vCMBTE78J+h/AWvMia6kGka5RFWCyLINY/50fz&#10;bIvNS22ybf32RhA8DjPzG2ax6k0lWmpcaVnBZByBIM6sLjlXcDz8fs1BOI+ssbJMCu7kYLX8GCww&#10;1rbjPbWpz0WAsItRQeF9HUvpsoIMurGtiYN3sY1BH2STS91gF+CmktMomkmDJYeFAmtaF5Rd03+j&#10;oMt27fmw3cjd6JxYviW3dXr6U2r42f98g/DU+3f41U60gik8r4QbIJ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F9acMAAADaAAAADwAAAAAAAAAAAAAAAACYAgAAZHJzL2Rv&#10;d25yZXYueG1sUEsFBgAAAAAEAAQA9QAAAIgDAAAAAA==&#10;" filled="f" stroked="f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3" o:spid="_x0000_s1028" type="#_x0000_t32" style="position:absolute;left:4000;top:2286;width:2477;height:247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uWU8AAAADaAAAADwAAAGRycy9kb3ducmV2LnhtbESPQYvCMBSE7wv+h/AEb2uqgkg1igiC&#10;6EG2Cnp8NM+22ryUJmr89xtB8DjMzDfMbBFMLR7UusqygkE/AUGcW11xoeB4WP9OQDiPrLG2TApe&#10;5GAx7/zMMNX2yX/0yHwhIoRdigpK75tUSpeXZND1bUMcvYttDfoo20LqFp8Rbmo5TJKxNFhxXCix&#10;oVVJ+S27GwXb0/VykMcqoMnCeLtL1vv6PFCq1w3LKQhPwX/Dn/ZGKxjB+0q8AXL+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wLllPAAAAA2gAAAA8AAAAAAAAAAAAAAAAA&#10;oQIAAGRycy9kb3ducmV2LnhtbFBLBQYAAAAABAAEAPkAAACOAwAAAAA=&#10;" strokecolor="black [3040]">
                  <v:stroke endarrow="block"/>
                </v:shape>
                <v:shape id="Прямая со стрелкой 4" o:spid="_x0000_s1029" type="#_x0000_t32" style="position:absolute;left:4000;top:4762;width:2477;height:26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y7I74AAADaAAAADwAAAGRycy9kb3ducmV2LnhtbESP3YrCMBSE7wXfIRxhb0TTXWSRahQR&#10;hHqp7gMcmmNTbE5Kkv7s2xtB8HKYmW+Y7X60jejJh9qxgu9lBoK4dLrmSsHf7bRYgwgRWWPjmBT8&#10;U4D9bjrZYq7dwBfqr7ESCcIhRwUmxjaXMpSGLIala4mTd3feYkzSV1J7HBLcNvIny36lxZrTgsGW&#10;jobKx7WzClzP5rya2/iQXXk7YFccB18o9TUbDxsQkcb4Cb/bhVawgteVdAPk7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2HLsjvgAAANoAAAAPAAAAAAAAAAAAAAAAAKEC&#10;AABkcnMvZG93bnJldi54bWxQSwUGAAAAAAQABAD5AAAAjAMAAAAA&#10;" strokecolor="black [3040]">
                  <v:stroke endarrow="block"/>
                </v:shape>
                <v:shape id="Прямая со стрелкой 5" o:spid="_x0000_s1030" type="#_x0000_t32" style="position:absolute;left:6477;top:2286;width:0;height:51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AeuL8AAADaAAAADwAAAGRycy9kb3ducmV2LnhtbESP3YrCMBSE7wXfIRxhb0RTZRWpRhFh&#10;oXu56gMcmmNTbE5Kkv7s25uFBS+HmfmGOZxG24iefKgdK1gtMxDEpdM1Vwrut6/FDkSIyBobx6Tg&#10;lwKcjtPJAXPtBv6h/horkSAcclRgYmxzKUNpyGJYupY4eQ/nLcYkfSW1xyHBbSPXWbaVFmtOCwZb&#10;uhgqn9fOKnA9m+/PuY1P2ZW3M3bFZfCFUh+z8bwHEWmM7/B/u9AKNvB3Jd0AeXw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VAeuL8AAADaAAAADwAAAAAAAAAAAAAAAACh&#10;AgAAZHJzL2Rvd25yZXYueG1sUEsFBgAAAAAEAAQA+QAAAI0DAAAAAA==&#10;" strokecolor="black [3040]">
                  <v:stroke endarrow="block"/>
                </v:shape>
                <v:shape id="Прямая со стрелкой 6" o:spid="_x0000_s1031" type="#_x0000_t32" style="position:absolute;left:6477;top:2286;width:2476;height:247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KAz74AAADaAAAADwAAAGRycy9kb3ducmV2LnhtbESP3YrCMBSE7wXfIRxhb0TTXRaRahQR&#10;hHqp7gMcmmNTbE5Kkv7s2xtB8HKYmW+Y7X60jejJh9qxgu9lBoK4dLrmSsHf7bRYgwgRWWPjmBT8&#10;U4D9bjrZYq7dwBfqr7ESCcIhRwUmxjaXMpSGLIala4mTd3feYkzSV1J7HBLcNvIny1bSYs1pwWBL&#10;R0Pl49pZBa5nc/6d2/iQXXk7YFccB18o9TUbDxsQkcb4Cb/bhVawgteVdAPk7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pgoDPvgAAANoAAAAPAAAAAAAAAAAAAAAAAKEC&#10;AABkcnMvZG93bnJldi54bWxQSwUGAAAAAAQABAD5AAAAjAMAAAAA&#10;" strokecolor="black [3040]">
                  <v:stroke endarrow="block"/>
                </v:shape>
                <v:shape id="Прямая со стрелкой 7" o:spid="_x0000_s1032" type="#_x0000_t32" style="position:absolute;left:13335;top:2286;width:2000;height:247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CQUMMAAADaAAAADwAAAGRycy9kb3ducmV2LnhtbESPwWrDMBBE74H+g9hCb7GcHpziRjal&#10;ECjJIcQxpMfF2thurZWxlFj9+6hQ6HGYmTfMpgxmEDeaXG9ZwSpJQRA3VvfcKqhP2+ULCOeRNQ6W&#10;ScEPOSiLh8UGc21nPtKt8q2IEHY5Kui8H3MpXdORQZfYkTh6FzsZ9FFOrdQTzhFuBvmcppk02HNc&#10;6HCk946a7+pqFOzOX5eTrPuApgrZbp9uD8PnSqmnx/D2CsJT8P/hv/aHVrCG3yvxBsj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MwkFDDAAAA2gAAAA8AAAAAAAAAAAAA&#10;AAAAoQIAAGRycy9kb3ducmV2LnhtbFBLBQYAAAAABAAEAPkAAACRAwAAAAA=&#10;" strokecolor="black [3040]">
                  <v:stroke endarrow="block"/>
                </v:shape>
                <v:shape id="Прямая со стрелкой 8" o:spid="_x0000_s1033" type="#_x0000_t32" style="position:absolute;left:13335;top:4762;width:45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1GxJrwAAADaAAAADwAAAGRycy9kb3ducmV2LnhtbERPy4rCMBTdC/MP4Q64GTQdEZGOqYgw&#10;UJc+PuDSXJvS5qYk6WP+3iwGXB7O+3CcbSdG8qFxrOB7nYEgrpxuuFbwuP+u9iBCRNbYOSYFfxTg&#10;WHwsDphrN/GVxlusRQrhkKMCE2OfSxkqQxbD2vXEiXs6bzEm6GupPU4p3HZyk2U7abHh1GCwp7Oh&#10;qr0NVoEb2Vy2Xza2cqjuJxzK8+RLpZaf8+kHRKQ5vsX/7lIrSFvTlXQDZPEC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91GxJrwAAADaAAAADwAAAAAAAAAAAAAAAAChAgAA&#10;ZHJzL2Rvd25yZXYueG1sUEsFBgAAAAAEAAQA+QAAAIoDAAAAAA==&#10;" strokecolor="black [3040]">
                  <v:stroke endarrow="block"/>
                </v:shape>
                <v:shape id="Прямая со стрелкой 9" o:spid="_x0000_s1034" type="#_x0000_t32" style="position:absolute;left:15335;top:4762;width:2572;height:266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OhucMAAADaAAAADwAAAGRycy9kb3ducmV2LnhtbESPwWrDMBBE74H+g9hCb7GcHkzqRjal&#10;ECjJIcQxpMfF2thurZWxlFj9+6hQ6HGYmTfMpgxmEDeaXG9ZwSpJQRA3VvfcKqhP2+UahPPIGgfL&#10;pOCHHJTFw2KDubYzH+lW+VZECLscFXTej7mUrunIoEvsSBy9i50M+iinVuoJ5wg3g3xO00wa7Dku&#10;dDjSe0fNd3U1Cnbnr8tJ1n1AU4Vst0+3h+FzpdTTY3h7BeEp+P/wX/tDK3iB3yvxBsj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3jobnDAAAA2gAAAA8AAAAAAAAAAAAA&#10;AAAAoQIAAGRycy9kb3ducmV2LnhtbFBLBQYAAAAABAAEAPkAAACRAwAAAAA=&#10;" strokecolor="black [3040]">
                  <v:stroke endarrow="block"/>
                </v:shape>
                <v:shape id="Прямая со стрелкой 10" o:spid="_x0000_s1035" type="#_x0000_t32" style="position:absolute;left:15335;top:2286;width:0;height:46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RRJsEAAADbAAAADwAAAGRycy9kb3ducmV2LnhtbESPzWrDMBCE74G+g9hCL6WRW0oIbuQQ&#10;AgX32CQPsFhby9haGUn+6dt3D4XcdpnZmW8Px9UPaqaYusAGXrcFKOIm2I5bA7fr58seVMrIFofA&#10;ZOCXEhyrh80BSxsW/qb5klslIZxKNOByHkutU+PIY9qGkVi0nxA9Zlljq23ERcL9oN+KYqc9diwN&#10;Dkc6O2r6y+QNhJnd1/uzz72emusJp/q8xNqYp8f19AEq05rv5v/r2gq+0MsvMoC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1RFEmwQAAANsAAAAPAAAAAAAAAAAAAAAA&#10;AKECAABkcnMvZG93bnJldi54bWxQSwUGAAAAAAQABAD5AAAAjwMAAAAA&#10;" strokecolor="black [3040]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23" o:spid="_x0000_s1036" type="#_x0000_t202" style="position:absolute;left:6000;top:857;width:2477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g2QL8A&#10;AADbAAAADwAAAGRycy9kb3ducmV2LnhtbERPy6rCMBDdC/5DGMGdTetCaq9RRBQEF+KLi7uhmduW&#10;20xKE7X+vREEd3M4z5ktOlOLO7WusqwgiWIQxLnVFRcKzqfNKAXhPLLG2jIpeJKDxbzfm2Gm7YMP&#10;dD/6QoQQdhkqKL1vMildXpJBF9mGOHB/tjXoA2wLqVt8hHBTy3EcT6TBikNDiQ2tSsr/jzejYL3f&#10;UZOOk9s+pUv9izTV16tXajjolj8gPHX+K/64tzrMT+D9SzhAzl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lSDZAvwAAANsAAAAPAAAAAAAAAAAAAAAAAJgCAABkcnMvZG93bnJl&#10;di54bWxQSwUGAAAAAAQABAD1AAAAhAMAAAAA&#10;" filled="f" stroked="f">
                  <v:stroke endarrow="block"/>
                  <v:textbox>
                    <w:txbxContent>
                      <w:p w:rsidR="0032157B" w:rsidRDefault="0032157B" w:rsidP="0032157B">
                        <w:pPr>
                          <w:rPr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i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Поле 23" o:spid="_x0000_s1037" type="#_x0000_t202" style="position:absolute;left:14563;top:857;width:2477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    <v:textbox>
                    <w:txbxContent>
                      <w:p w:rsidR="0032157B" w:rsidRDefault="0032157B" w:rsidP="0032157B">
                        <w:pPr>
                          <w:pStyle w:val="ac"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/>
                            <w:i/>
                            <w:iCs/>
                            <w:sz w:val="22"/>
                            <w:szCs w:val="22"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Поле 23" o:spid="_x0000_s1038" type="#_x0000_t202" style="position:absolute;left:2181;top:3609;width:2476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WE+MQA&#10;AADb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wl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FhPjEAAAA2wAAAA8AAAAAAAAAAAAAAAAAmAIAAGRycy9k&#10;b3ducmV2LnhtbFBLBQYAAAAABAAEAPUAAACJAwAAAAA=&#10;" filled="f" stroked="f" strokeweight=".5pt">
                  <v:textbox>
                    <w:txbxContent>
                      <w:p w:rsidR="0032157B" w:rsidRDefault="0032157B" w:rsidP="0032157B">
                        <w:pPr>
                          <w:pStyle w:val="ac"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/>
                            <w:i/>
                            <w:iCs/>
                            <w:sz w:val="22"/>
                            <w:szCs w:val="22"/>
                            <w:lang w:val="en-US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Поле 23" o:spid="_x0000_s1039" type="#_x0000_t202" style="position:absolute;left:11515;top:3609;width:2477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C5F8IA&#10;AADbAAAADwAAAGRycy9kb3ducmV2LnhtbERPS4vCMBC+L/gfwgje1nQFRbqmRQqiiHvwcfE224xt&#10;2WZSm6h1f70RBG/z8T1nlnamFldqXWVZwdcwAkGcW11xoeCwX3xOQTiPrLG2TAru5CBNeh8zjLW9&#10;8ZauO1+IEMIuRgWl900spctLMuiGtiEO3Mm2Bn2AbSF1i7cQbmo5iqKJNFhxaCixoayk/G93MQrW&#10;2eIHt78jM/2vs+XmNG/Oh+NYqUG/m3+D8NT5t/jlXukwfwzPX8IBMn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YLkXwgAAANsAAAAPAAAAAAAAAAAAAAAAAJgCAABkcnMvZG93&#10;bnJldi54bWxQSwUGAAAAAAQABAD1AAAAhwMAAAAA&#10;" filled="f" stroked="f" strokeweight=".5pt">
                  <v:textbox>
                    <w:txbxContent>
                      <w:p w:rsidR="0032157B" w:rsidRDefault="0032157B" w:rsidP="0032157B">
                        <w:pPr>
                          <w:pStyle w:val="ac"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/>
                            <w:i/>
                            <w:iCs/>
                            <w:sz w:val="22"/>
                            <w:szCs w:val="22"/>
                            <w:lang w:val="en-US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Поле 23" o:spid="_x0000_s1040" type="#_x0000_t202" style="position:absolute;left:5038;top:6562;width:2477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<v:textbox>
                    <w:txbxContent>
                      <w:p w:rsidR="0032157B" w:rsidRDefault="0032157B" w:rsidP="0032157B">
                        <w:pPr>
                          <w:pStyle w:val="ac"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/>
                            <w:i/>
                            <w:iCs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Поле 23" o:spid="_x0000_s1041" type="#_x0000_t202" style="position:absolute;left:13992;top:6657;width:2476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    <v:textbox>
                    <w:txbxContent>
                      <w:p w:rsidR="0032157B" w:rsidRDefault="0032157B" w:rsidP="0032157B">
                        <w:pPr>
                          <w:pStyle w:val="ac"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/>
                            <w:i/>
                            <w:iCs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Поле 23" o:spid="_x0000_s1042" type="#_x0000_t202" style="position:absolute;left:8477;top:3609;width:2476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Kf3cQA&#10;AADbAAAADwAAAGRycy9kb3ducmV2LnhtbESPQWvDMAyF74X9B6PBbo3THkaWxS1lbDDYIbTrGLmJ&#10;WEtCYznEbpP9++pQ6E3iPb33qdjOrlcXGkPn2cAqSUER19523Bg4fn8sM1AhIlvsPZOBfwqw3Tws&#10;Csytn3hPl0NslIRwyNFAG+OQax3qlhyGxA/Eov350WGUdWy0HXGScNfrdZo+a4cdS0OLA721VJ8O&#10;Z2fgvfyiIVuvzmVGP/0v0outqmjM0+O8ewUVaY538+360wq+wMovMoDeX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yn93EAAAA2wAAAA8AAAAAAAAAAAAAAAAAmAIAAGRycy9k&#10;b3ducmV2LnhtbFBLBQYAAAAABAAEAPUAAACJAwAAAAA=&#10;" filled="f" stroked="f">
                  <v:stroke endarrow="block"/>
                  <v:textbox>
                    <w:txbxContent>
                      <w:p w:rsidR="0032157B" w:rsidRDefault="0032157B" w:rsidP="0032157B">
                        <w:pPr>
                          <w:pStyle w:val="ac"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/>
                            <w:i/>
                            <w:iCs/>
                            <w:sz w:val="22"/>
                            <w:szCs w:val="22"/>
                            <w:lang w:val="en-US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v:shape id="Поле 23" o:spid="_x0000_s1043" type="#_x0000_t202" style="position:absolute;left:17325;top:3409;width:2477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<v:textbox>
                    <w:txbxContent>
                      <w:p w:rsidR="0032157B" w:rsidRDefault="0032157B" w:rsidP="0032157B">
                        <w:pPr>
                          <w:pStyle w:val="ac"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/>
                            <w:i/>
                            <w:iCs/>
                            <w:sz w:val="22"/>
                            <w:szCs w:val="22"/>
                            <w:lang w:val="en-US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v:shape id="Прямая со стрелкой 20" o:spid="_x0000_s1044" type="#_x0000_t32" style="position:absolute;left:26193;top:2286;width:0;height:323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ibm70AAADbAAAADwAAAGRycy9kb3ducmV2LnhtbERPy4rCMBTdC/MP4Q64kTFVZBg6piKC&#10;UJfqfMCludOUNjclSR/+vVkILg/nvT/MthMj+dA4VrBZZyCIK6cbrhX83c9fPyBCRNbYOSYFDwpw&#10;KD4We8y1m/hK4y3WIoVwyFGBibHPpQyVIYth7XrixP07bzEm6GupPU4p3HZym2Xf0mLDqcFgTydD&#10;VXsbrAI3srnsVja2cqjuRxzK0+RLpZaf8/EXRKQ5vsUvd6kVbNP69CX9AFk8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som5u9AAAA2wAAAA8AAAAAAAAAAAAAAAAAoQIA&#10;AGRycy9kb3ducmV2LnhtbFBLBQYAAAAABAAEAPkAAACLAwAAAAA=&#10;" strokecolor="black [3040]">
                  <v:stroke endarrow="block"/>
                </v:shape>
                <v:shape id="Прямая со стрелкой 21" o:spid="_x0000_s1045" type="#_x0000_t32" style="position:absolute;left:34385;top:2286;width:0;height:31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Q+AL8AAADbAAAADwAAAGRycy9kb3ducmV2LnhtbESP3YrCMBSE7xd8h3AEb5Y1VRZZqlFE&#10;EOqlug9waI5NsTkpSfrj2xtB8HKYmW+YzW60jejJh9qxgsU8A0FcOl1zpeD/evz5AxEissbGMSl4&#10;UIDddvK1wVy7gc/UX2IlEoRDjgpMjG0uZSgNWQxz1xIn7+a8xZikr6T2OCS4beQyy1bSYs1pwWBL&#10;B0Pl/dJZBa5nc/r9tvEuu/K6x644DL5QajYd92sQkcb4Cb/bhVawXMDrS/oBcvsE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GQ+AL8AAADbAAAADwAAAAAAAAAAAAAAAACh&#10;AgAAZHJzL2Rvd25yZXYueG1sUEsFBgAAAAAEAAQA+QAAAI0DAAAAAA==&#10;" strokecolor="black [3040]">
                  <v:stroke endarrow="block"/>
                </v:shape>
                <v:shape id="Дуга 22" o:spid="_x0000_s1046" style="position:absolute;left:25241;top:2286;width:2095;height:7229;visibility:visible;mso-wrap-style:square;v-text-anchor:middle" coordsize="209550,7229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AB+sIA&#10;AADbAAAADwAAAGRycy9kb3ducmV2LnhtbESPQWvCQBSE70L/w/IK3nRjwCKpq6hQEDxpK+T4yL5m&#10;F7NvY3abpP++KxQ8DjPzDbPejq4RPXXBelawmGcgiCuvLdcKvj4/ZisQISJrbDyTgl8KsN28TNZY&#10;aD/wmfpLrEWCcChQgYmxLaQMlSGHYe5b4uR9+85hTLKrpe5wSHDXyDzL3qRDy2nBYEsHQ9Xt8uMU&#10;DD0vs7bcX2l329t7aU6Loz0pNX0dd+8gIo3xGf5vH7WCPIfHl/QD5O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cAH6wgAAANsAAAAPAAAAAAAAAAAAAAAAAJgCAABkcnMvZG93&#10;bnJldi54bWxQSwUGAAAAAAQABAD1AAAAhwMAAAAA&#10;" path="m104775,nsc162641,,209550,161832,209550,361462r-104775,l104775,xem104775,nfc162641,,209550,161832,209550,361462e" filled="f" strokecolor="black [3040]">
                  <v:path arrowok="t" o:connecttype="custom" o:connectlocs="104775,0;209550,361462" o:connectangles="0,0"/>
                </v:shape>
                <v:shape id="Дуга 23" o:spid="_x0000_s1047" style="position:absolute;left:25241;top:1619;width:2095;height:8382;flip:y;visibility:visible;mso-wrap-style:square;v-text-anchor:middle" coordsize="209550,8382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wiPcIA&#10;AADbAAAADwAAAGRycy9kb3ducmV2LnhtbESPQWvCQBSE74X+h+UVvJS6aQQJ0TWEQqnXqgjeXnef&#10;STT7NuyuGv99t1DwOMzMN8yyGm0vruRD51jB+zQDQayd6bhRsNt+vhUgQkQ22DsmBXcKUK2en5ZY&#10;Gnfjb7puYiMShEOJCtoYh1LKoFuyGKZuIE7e0XmLMUnfSOPxluC2l3mWzaXFjtNCiwN9tKTPm4tV&#10;cNn7+mRwVmD+SjI7/BR3/aWVmryM9QJEpDE+wv/ttVGQz+DvS/oB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PCI9wgAAANsAAAAPAAAAAAAAAAAAAAAAAJgCAABkcnMvZG93&#10;bnJldi54bWxQSwUGAAAAAAQABAD1AAAAhwMAAAAA&#10;" adj="-11796480,,5400" path="m104775,nsc162641,,209550,187637,209550,419100r-104775,l104775,xem104775,nfc162641,,209550,187637,209550,419100e" filled="f" strokecolor="black [3040]">
                  <v:stroke startarrow="classic" joinstyle="miter"/>
                  <v:formulas/>
                  <v:path arrowok="t" o:connecttype="custom" o:connectlocs="104775,0;209550,419100" o:connectangles="0,0" textboxrect="0,0,209550,838200"/>
                  <v:textbox>
                    <w:txbxContent>
                      <w:p w:rsidR="0032157B" w:rsidRDefault="0032157B" w:rsidP="0032157B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shape>
                <v:shape id="Прямая со стрелкой 24" o:spid="_x0000_s1048" type="#_x0000_t32" style="position:absolute;left:34385;top:5409;width:0;height:420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eedcMAAADbAAAADwAAAGRycy9kb3ducmV2LnhtbESPQWvCQBSE7wX/w/IEL0U3FRGJriLS&#10;ggcpRD14fGSfSTD7Xshuk/TfdwuCx2FmvmE2u8HVqqPWV8IGPmYJKOJcbMWFgevla7oC5QOyxVqY&#10;DPySh9129LbB1ErPGXXnUKgIYZ+igTKEJtXa5yU59DNpiKN3l9ZhiLIttG2xj3BX63mSLLXDiuNC&#10;iQ0dSsof5x9noDvd5P3WZ7QfvqWpstND8v7TmMl42K9BBRrCK/xsH62B+QL+v8Qfo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3nnXDAAAA2wAAAA8AAAAAAAAAAAAA&#10;AAAAoQIAAGRycy9kb3ducmV2LnhtbFBLBQYAAAAABAAEAPkAAACRAwAAAAA=&#10;" strokecolor="black [3040]">
                  <v:stroke startarrow="classic" endarrow="classic"/>
                </v:shape>
                <v:shape id="Поле 23" o:spid="_x0000_s1049" type="#_x0000_t202" style="position:absolute;left:24860;top:446;width:2476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  <v:textbox>
                    <w:txbxContent>
                      <w:p w:rsidR="0032157B" w:rsidRDefault="0032157B" w:rsidP="0032157B">
                        <w:pPr>
                          <w:pStyle w:val="ac"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/>
                            <w:i/>
                            <w:iCs/>
                            <w:sz w:val="22"/>
                            <w:szCs w:val="22"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Поле 23" o:spid="_x0000_s1050" type="#_x0000_t202" style="position:absolute;left:33042;top:466;width:2476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7t3c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yRy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7t3cYAAADbAAAADwAAAAAAAAAAAAAAAACYAgAAZHJz&#10;L2Rvd25yZXYueG1sUEsFBgAAAAAEAAQA9QAAAIsDAAAAAA==&#10;" filled="f" stroked="f" strokeweight=".5pt">
                  <v:textbox>
                    <w:txbxContent>
                      <w:p w:rsidR="0032157B" w:rsidRDefault="0032157B" w:rsidP="0032157B">
                        <w:pPr>
                          <w:pStyle w:val="ac"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/>
                            <w:i/>
                            <w:iCs/>
                            <w:sz w:val="22"/>
                            <w:szCs w:val="22"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Поле 23" o:spid="_x0000_s1051" type="#_x0000_t202" style="position:absolute;left:23812;top:3905;width:2477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    <v:textbox>
                    <w:txbxContent>
                      <w:p w:rsidR="0032157B" w:rsidRDefault="0032157B" w:rsidP="0032157B">
                        <w:pPr>
                          <w:pStyle w:val="ac"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/>
                            <w:i/>
                            <w:iCs/>
                            <w:sz w:val="22"/>
                            <w:szCs w:val="22"/>
                            <w:lang w:val="en-US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Поле 23" o:spid="_x0000_s1052" type="#_x0000_t202" style="position:absolute;left:31908;top:4000;width:2477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3cNM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WP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dw0wgAAANsAAAAPAAAAAAAAAAAAAAAAAJgCAABkcnMvZG93&#10;bnJldi54bWxQSwUGAAAAAAQABAD1AAAAhwMAAAAA&#10;" filled="f" stroked="f" strokeweight=".5pt">
                  <v:textbox>
                    <w:txbxContent>
                      <w:p w:rsidR="0032157B" w:rsidRDefault="0032157B" w:rsidP="0032157B">
                        <w:pPr>
                          <w:pStyle w:val="ac"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/>
                            <w:i/>
                            <w:iCs/>
                            <w:sz w:val="22"/>
                            <w:szCs w:val="22"/>
                            <w:lang w:val="en-US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Поле 23" o:spid="_x0000_s1053" type="#_x0000_t202" style="position:absolute;left:24003;top:8372;width:2476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<v:textbox>
                    <w:txbxContent>
                      <w:p w:rsidR="0032157B" w:rsidRDefault="0032157B" w:rsidP="0032157B">
                        <w:pPr>
                          <w:pStyle w:val="ac"/>
                          <w:spacing w:before="0" w:beforeAutospacing="0" w:after="200" w:afterAutospacing="0" w:line="276" w:lineRule="auto"/>
                          <w:rPr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i/>
                            <w:lang w:val="en-US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Поле 23" o:spid="_x0000_s1054" type="#_x0000_t202" style="position:absolute;left:32099;top:8372;width:2476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<v:textbox>
                    <w:txbxContent>
                      <w:p w:rsidR="0032157B" w:rsidRDefault="0032157B" w:rsidP="0032157B">
                        <w:pPr>
                          <w:pStyle w:val="ac"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/>
                            <w:i/>
                            <w:iCs/>
                            <w:sz w:val="22"/>
                            <w:szCs w:val="22"/>
                            <w:lang w:val="en-US"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Поле 44" o:spid="_x0000_s1055" type="#_x0000_t202" style="position:absolute;left:4657;top:8953;width:4296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q+I8UA&#10;AADbAAAADwAAAGRycy9kb3ducmV2LnhtbESPT2vCQBTE74LfYXlCL6IbG9pKdJVS+ke8abTF2yP7&#10;TILZtyG7TdJv7xYEj8PM/IZZrntTiZYaV1pWMJtGIIgzq0vOFRzSj8kchPPIGivLpOCPHKxXw8ES&#10;E2073lG797kIEHYJKii8rxMpXVaQQTe1NXHwzrYx6INscqkb7ALcVPIxip6lwZLDQoE1vRWUXfa/&#10;RsFpnP9sXf957OKnuH7/atOXb50q9TDqXxcgPPX+Hr61N1pBPIP/L+EH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Gr4jxQAAANsAAAAPAAAAAAAAAAAAAAAAAJgCAABkcnMv&#10;ZG93bnJldi54bWxQSwUGAAAAAAQABAD1AAAAigMAAAAA&#10;" fillcolor="white [3201]" stroked="f" strokeweight=".5pt">
                  <v:textbox>
                    <w:txbxContent>
                      <w:p w:rsidR="0032157B" w:rsidRDefault="0032157B" w:rsidP="0032157B">
                        <m:oMathPara>
                          <m:oMath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P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'</m:t>
                                </m:r>
                              </m:sup>
                            </m:sSup>
                          </m:oMath>
                        </m:oMathPara>
                      </w:p>
                    </w:txbxContent>
                  </v:textbox>
                </v:shape>
                <v:shape id="Поле 44" o:spid="_x0000_s1056" type="#_x0000_t202" style="position:absolute;left:25993;top:8658;width:4293;height:3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    <v:textbox>
                    <w:txbxContent>
                      <w:p w:rsidR="0032157B" w:rsidRDefault="0032157B" w:rsidP="0032157B">
                        <w:pPr>
                          <w:pStyle w:val="ac"/>
                          <w:spacing w:before="0" w:beforeAutospacing="0" w:after="200" w:afterAutospacing="0" w:line="276" w:lineRule="auto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p>
                              <m:sSup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Calibri" w:hAnsi="Cambria Math"/>
                                  </w:rPr>
                                  <m:t>P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Calibri" w:hAnsi="Cambria Math"/>
                                  </w:rPr>
                                  <m:t>'</m:t>
                                </m:r>
                              </m:sup>
                            </m:sSup>
                          </m:oMath>
                        </m:oMathPara>
                      </w:p>
                    </w:txbxContent>
                  </v:textbox>
                </v:shape>
                <v:shape id="Поле 44" o:spid="_x0000_s1057" type="#_x0000_t202" style="position:absolute;left:13318;top:8658;width:4293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SFz8UA&#10;AADbAAAADwAAAGRycy9kb3ducmV2LnhtbESPQWvCQBSE70L/w/IKvYhuNLRK6ioi1hZvNWrp7ZF9&#10;TYLZtyG7Jum/7xYEj8PMfMMsVr2pREuNKy0rmIwjEMSZ1SXnCo7p22gOwnlkjZVlUvBLDlbLh8EC&#10;E207/qT24HMRIOwSVFB4XydSuqwgg25sa+Lg/djGoA+yyaVusAtwU8lpFL1IgyWHhQJr2hSUXQ5X&#10;o+B7mH/tXb87dfFzXG/f23R21qlST4/9+hWEp97fw7f2h1YQx/D/JfwAu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hIXPxQAAANsAAAAPAAAAAAAAAAAAAAAAAJgCAABkcnMv&#10;ZG93bnJldi54bWxQSwUGAAAAAAQABAD1AAAAigMAAAAA&#10;" fillcolor="white [3201]" stroked="f" strokeweight=".5pt">
                  <v:textbox>
                    <w:txbxContent>
                      <w:p w:rsidR="0032157B" w:rsidRDefault="0032157B" w:rsidP="0032157B">
                        <w:pPr>
                          <w:pStyle w:val="ac"/>
                          <w:spacing w:before="0" w:beforeAutospacing="0" w:after="200" w:afterAutospacing="0" w:line="276" w:lineRule="auto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p>
                              <m:sSup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Calibri" w:hAnsi="Cambria Math"/>
                                  </w:rPr>
                                  <m:t>P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Calibri" w:hAnsi="Cambria Math"/>
                                  </w:rPr>
                                  <m:t>''</m:t>
                                </m:r>
                              </m:sup>
                            </m:sSup>
                          </m:oMath>
                        </m:oMathPara>
                      </w:p>
                    </w:txbxContent>
                  </v:textbox>
                </v:shape>
                <v:shape id="Поле 44" o:spid="_x0000_s1058" type="#_x0000_t202" style="position:absolute;left:34385;top:8658;width:4292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lA7M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A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UDsxQAAANsAAAAPAAAAAAAAAAAAAAAAAJgCAABkcnMv&#10;ZG93bnJldi54bWxQSwUGAAAAAAQABAD1AAAAigMAAAAA&#10;" filled="f" stroked="f" strokeweight=".5pt">
                  <v:textbox>
                    <w:txbxContent>
                      <w:p w:rsidR="0032157B" w:rsidRDefault="0032157B" w:rsidP="0032157B">
                        <w:pPr>
                          <w:pStyle w:val="ac"/>
                          <w:spacing w:before="0" w:beforeAutospacing="0" w:after="200" w:afterAutospacing="0" w:line="276" w:lineRule="auto"/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sSup>
                              <m:sSupPr>
                                <m:ctrlPr>
                                  <w:rPr>
                                    <w:rFonts w:ascii="Cambria Math" w:eastAsia="Calibri" w:hAnsi="Cambria Math"/>
                                    <w:i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Calibri" w:hAnsi="Cambria Math"/>
                                  </w:rPr>
                                  <m:t>P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Calibri" w:hAnsi="Cambria Math"/>
                                  </w:rPr>
                                  <m:t>''</m:t>
                                </m:r>
                              </m:sup>
                            </m:sSup>
                          </m:oMath>
                        </m:oMathPara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2157B" w:rsidRDefault="0032157B" w:rsidP="0032157B">
      <w:pPr>
        <w:pStyle w:val="a5"/>
        <w:numPr>
          <w:ilvl w:val="1"/>
          <w:numId w:val="6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стройте отношения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∩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 xml:space="preserve">,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∪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P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'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>,</w:t>
      </w:r>
      <w:bookmarkStart w:id="0" w:name="_GoBack"/>
      <w:bookmarkEnd w:id="0"/>
    </w:p>
    <w:p w:rsidR="0032157B" w:rsidRDefault="0032157B" w:rsidP="0032157B">
      <w:pPr>
        <w:pStyle w:val="a5"/>
        <w:numPr>
          <w:ilvl w:val="1"/>
          <w:numId w:val="6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Постройте обратные и дополнительные отношения,</w:t>
      </w:r>
    </w:p>
    <w:p w:rsidR="0032157B" w:rsidRPr="0032157B" w:rsidRDefault="0032157B" w:rsidP="0032157B">
      <w:pPr>
        <w:pStyle w:val="a5"/>
        <w:numPr>
          <w:ilvl w:val="1"/>
          <w:numId w:val="6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Постройте отношения несравнимости.</w:t>
      </w:r>
    </w:p>
    <w:p w:rsidR="0032157B" w:rsidRDefault="0032157B" w:rsidP="0032157B">
      <w:pPr>
        <w:pStyle w:val="a5"/>
        <w:numPr>
          <w:ilvl w:val="1"/>
          <w:numId w:val="6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стройте транзитивные замыкания</w:t>
      </w:r>
      <w:r>
        <w:rPr>
          <w:rFonts w:ascii="Times New Roman" w:hAnsi="Times New Roman" w:cs="Times New Roman"/>
          <w:sz w:val="24"/>
          <w:szCs w:val="24"/>
        </w:rPr>
        <w:t xml:space="preserve"> этих графов.</w:t>
      </w:r>
    </w:p>
    <w:p w:rsidR="0032157B" w:rsidRDefault="0032157B" w:rsidP="0032157B">
      <w:pPr>
        <w:pStyle w:val="a5"/>
        <w:numPr>
          <w:ilvl w:val="0"/>
          <w:numId w:val="6"/>
        </w:numPr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0273C3">
        <w:rPr>
          <w:rFonts w:ascii="Times New Roman" w:hAnsi="Times New Roman"/>
          <w:sz w:val="24"/>
          <w:szCs w:val="24"/>
        </w:rPr>
        <w:t xml:space="preserve">На множестве кресел в театре определено отношение соседства: кресла </w:t>
      </w:r>
      <w:r w:rsidRPr="000273C3">
        <w:rPr>
          <w:rFonts w:ascii="Times New Roman" w:hAnsi="Times New Roman"/>
          <w:i/>
          <w:sz w:val="24"/>
          <w:szCs w:val="24"/>
          <w:lang w:val="en-US"/>
        </w:rPr>
        <w:t>a</w:t>
      </w:r>
      <w:r w:rsidRPr="000273C3">
        <w:rPr>
          <w:rFonts w:ascii="Times New Roman" w:hAnsi="Times New Roman"/>
          <w:sz w:val="24"/>
          <w:szCs w:val="24"/>
        </w:rPr>
        <w:t xml:space="preserve"> и </w:t>
      </w:r>
      <w:r w:rsidRPr="000273C3">
        <w:rPr>
          <w:rFonts w:ascii="Times New Roman" w:hAnsi="Times New Roman"/>
          <w:i/>
          <w:sz w:val="24"/>
          <w:szCs w:val="24"/>
          <w:lang w:val="en-US"/>
        </w:rPr>
        <w:t>b</w:t>
      </w:r>
      <w:r w:rsidRPr="000273C3">
        <w:rPr>
          <w:rFonts w:ascii="Times New Roman" w:hAnsi="Times New Roman"/>
          <w:i/>
          <w:sz w:val="24"/>
          <w:szCs w:val="24"/>
        </w:rPr>
        <w:t xml:space="preserve"> </w:t>
      </w:r>
      <w:r w:rsidRPr="000273C3">
        <w:rPr>
          <w:rFonts w:ascii="Times New Roman" w:hAnsi="Times New Roman"/>
          <w:sz w:val="24"/>
          <w:szCs w:val="24"/>
        </w:rPr>
        <w:t>считаются соседними, если они стоят в одном ряду и их номера отличаются на 1.</w:t>
      </w:r>
      <w:r>
        <w:rPr>
          <w:rFonts w:ascii="Times New Roman" w:hAnsi="Times New Roman"/>
          <w:sz w:val="24"/>
          <w:szCs w:val="24"/>
        </w:rPr>
        <w:t xml:space="preserve"> </w:t>
      </w:r>
      <w:r w:rsidRPr="000273C3">
        <w:rPr>
          <w:rFonts w:ascii="Times New Roman" w:hAnsi="Times New Roman"/>
          <w:sz w:val="24"/>
          <w:szCs w:val="24"/>
        </w:rPr>
        <w:t>Будет ли это отношение рефлексивным, симметричным, транзитивным? Какое отношение будет его транзитивным замыканием?</w:t>
      </w:r>
    </w:p>
    <w:p w:rsidR="0032157B" w:rsidRDefault="0032157B" w:rsidP="0032157B">
      <w:pPr>
        <w:pStyle w:val="a5"/>
        <w:numPr>
          <w:ilvl w:val="0"/>
          <w:numId w:val="6"/>
        </w:numPr>
        <w:spacing w:after="0" w:line="240" w:lineRule="auto"/>
        <w:ind w:left="0" w:firstLine="284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бинарное отношение </w:t>
      </w:r>
      <w:r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на множестве </w:t>
      </w:r>
      <w:r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= {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e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} таково: 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a</w:t>
      </w:r>
      <w:r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b</w:t>
      </w:r>
      <w:r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b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a</w:t>
      </w:r>
      <w:proofErr w:type="spellStart"/>
      <w:r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Pe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b</w:t>
      </w:r>
      <w:r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a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e</w:t>
      </w:r>
      <w:r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e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e</w:t>
      </w:r>
      <w:r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c</w:t>
      </w:r>
      <w:r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d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d</w:t>
      </w:r>
      <w:r>
        <w:rPr>
          <w:rFonts w:ascii="Times New Roman" w:hAnsi="Times New Roman" w:cs="Times New Roman"/>
          <w:i/>
          <w:color w:val="000000"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>c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Постройте граф этого бинарного отношения.</w:t>
      </w:r>
      <w:r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Обладает ли это </w:t>
      </w:r>
      <w:r>
        <w:rPr>
          <w:rFonts w:ascii="Times New Roman" w:hAnsi="Times New Roman" w:cs="Times New Roman"/>
          <w:color w:val="000000"/>
          <w:sz w:val="24"/>
          <w:szCs w:val="24"/>
        </w:rPr>
        <w:t>отношение свойствами:</w:t>
      </w:r>
    </w:p>
    <w:p w:rsidR="0032157B" w:rsidRDefault="0032157B" w:rsidP="0032157B">
      <w:pPr>
        <w:pStyle w:val="a5"/>
        <w:numPr>
          <w:ilvl w:val="0"/>
          <w:numId w:val="7"/>
        </w:numPr>
        <w:spacing w:after="0" w:line="240" w:lineRule="auto"/>
        <w:ind w:left="0" w:firstLine="284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рефлексивности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</w:p>
    <w:p w:rsidR="0032157B" w:rsidRDefault="0032157B" w:rsidP="0032157B">
      <w:pPr>
        <w:pStyle w:val="a5"/>
        <w:numPr>
          <w:ilvl w:val="0"/>
          <w:numId w:val="7"/>
        </w:numPr>
        <w:spacing w:after="0" w:line="240" w:lineRule="auto"/>
        <w:ind w:left="0" w:firstLine="284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>
        <w:rPr>
          <w:rFonts w:ascii="Times New Roman" w:hAnsi="Times New Roman" w:cs="Times New Roman"/>
          <w:color w:val="000000"/>
          <w:sz w:val="24"/>
          <w:szCs w:val="24"/>
        </w:rPr>
        <w:t>антирефлексивности</w:t>
      </w:r>
      <w:proofErr w:type="spellEnd"/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</w:p>
    <w:p w:rsidR="0032157B" w:rsidRDefault="0032157B" w:rsidP="0032157B">
      <w:pPr>
        <w:pStyle w:val="a5"/>
        <w:numPr>
          <w:ilvl w:val="0"/>
          <w:numId w:val="7"/>
        </w:numPr>
        <w:spacing w:after="0" w:line="240" w:lineRule="auto"/>
        <w:ind w:left="0" w:firstLine="284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симметричности, </w:t>
      </w:r>
    </w:p>
    <w:p w:rsidR="0032157B" w:rsidRDefault="0032157B" w:rsidP="0032157B">
      <w:pPr>
        <w:pStyle w:val="a5"/>
        <w:numPr>
          <w:ilvl w:val="0"/>
          <w:numId w:val="7"/>
        </w:numPr>
        <w:spacing w:after="0" w:line="240" w:lineRule="auto"/>
        <w:ind w:left="0" w:firstLine="284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симметричности,</w:t>
      </w:r>
    </w:p>
    <w:p w:rsidR="0032157B" w:rsidRDefault="0032157B" w:rsidP="0032157B">
      <w:pPr>
        <w:pStyle w:val="a5"/>
        <w:numPr>
          <w:ilvl w:val="0"/>
          <w:numId w:val="7"/>
        </w:numPr>
        <w:spacing w:after="0" w:line="240" w:lineRule="auto"/>
        <w:ind w:left="0" w:firstLine="284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связности, </w:t>
      </w:r>
    </w:p>
    <w:p w:rsidR="0032157B" w:rsidRDefault="0032157B" w:rsidP="0032157B">
      <w:pPr>
        <w:pStyle w:val="a5"/>
        <w:numPr>
          <w:ilvl w:val="0"/>
          <w:numId w:val="7"/>
        </w:numPr>
        <w:spacing w:after="0" w:line="240" w:lineRule="auto"/>
        <w:ind w:left="0" w:firstLine="284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транзитивности,</w:t>
      </w:r>
    </w:p>
    <w:p w:rsidR="0032157B" w:rsidRDefault="0032157B" w:rsidP="0032157B">
      <w:pPr>
        <w:pStyle w:val="a5"/>
        <w:numPr>
          <w:ilvl w:val="0"/>
          <w:numId w:val="7"/>
        </w:numPr>
        <w:spacing w:after="0" w:line="240" w:lineRule="auto"/>
        <w:ind w:left="0" w:firstLine="284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отрицательной транзитивности?</w:t>
      </w:r>
    </w:p>
    <w:p w:rsidR="0032157B" w:rsidRDefault="0032157B" w:rsidP="0032157B">
      <w:pPr>
        <w:tabs>
          <w:tab w:val="center" w:pos="5244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lang w:eastAsia="ru-RU"/>
        </w:rPr>
        <w:t>Если да, то поясните почему. Если нет, то приведите контрпример.</w:t>
      </w:r>
    </w:p>
    <w:sectPr w:rsidR="0032157B" w:rsidSect="0032157B">
      <w:headerReference w:type="default" r:id="rId13"/>
      <w:pgSz w:w="11906" w:h="16838"/>
      <w:pgMar w:top="1134" w:right="850" w:bottom="709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05873" w:rsidRDefault="00A05873" w:rsidP="00204F42">
      <w:pPr>
        <w:spacing w:after="0" w:line="240" w:lineRule="auto"/>
      </w:pPr>
      <w:r>
        <w:separator/>
      </w:r>
    </w:p>
  </w:endnote>
  <w:endnote w:type="continuationSeparator" w:id="0">
    <w:p w:rsidR="00A05873" w:rsidRDefault="00A05873" w:rsidP="00204F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05873" w:rsidRDefault="00A05873" w:rsidP="00204F42">
      <w:pPr>
        <w:spacing w:after="0" w:line="240" w:lineRule="auto"/>
      </w:pPr>
      <w:r>
        <w:separator/>
      </w:r>
    </w:p>
  </w:footnote>
  <w:footnote w:type="continuationSeparator" w:id="0">
    <w:p w:rsidR="00A05873" w:rsidRDefault="00A05873" w:rsidP="00204F4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4F42" w:rsidRPr="00204F42" w:rsidRDefault="00204F42">
    <w:pPr>
      <w:pStyle w:val="a8"/>
      <w:rPr>
        <w:rFonts w:ascii="Times New Roman" w:hAnsi="Times New Roman" w:cs="Times New Roman"/>
      </w:rPr>
    </w:pPr>
    <w:proofErr w:type="spellStart"/>
    <w:r w:rsidRPr="00204F42">
      <w:rPr>
        <w:rFonts w:ascii="Times New Roman" w:hAnsi="Times New Roman" w:cs="Times New Roman"/>
      </w:rPr>
      <w:t>Маголего</w:t>
    </w:r>
    <w:proofErr w:type="spellEnd"/>
    <w:r w:rsidRPr="00204F42">
      <w:rPr>
        <w:rFonts w:ascii="Times New Roman" w:hAnsi="Times New Roman" w:cs="Times New Roman"/>
      </w:rPr>
      <w:t xml:space="preserve"> «Теория принятия решений», 2019-2020 </w:t>
    </w:r>
    <w:proofErr w:type="spellStart"/>
    <w:r w:rsidRPr="00204F42">
      <w:rPr>
        <w:rFonts w:ascii="Times New Roman" w:hAnsi="Times New Roman" w:cs="Times New Roman"/>
      </w:rPr>
      <w:t>уч.г</w:t>
    </w:r>
    <w:proofErr w:type="spellEnd"/>
    <w:r w:rsidRPr="00204F42">
      <w:rPr>
        <w:rFonts w:ascii="Times New Roman" w:hAnsi="Times New Roman" w:cs="Times New Roman"/>
      </w:rPr>
      <w:t>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5434A"/>
    <w:multiLevelType w:val="hybridMultilevel"/>
    <w:tmpl w:val="E76011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5B0AB1"/>
    <w:multiLevelType w:val="hybridMultilevel"/>
    <w:tmpl w:val="02C49C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2713F6"/>
    <w:multiLevelType w:val="hybridMultilevel"/>
    <w:tmpl w:val="EE12C54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CDC3B97"/>
    <w:multiLevelType w:val="hybridMultilevel"/>
    <w:tmpl w:val="3A74E8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B433551"/>
    <w:multiLevelType w:val="hybridMultilevel"/>
    <w:tmpl w:val="3E42D8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CEC47AE"/>
    <w:multiLevelType w:val="hybridMultilevel"/>
    <w:tmpl w:val="20F4988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0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469A"/>
    <w:rsid w:val="00020A75"/>
    <w:rsid w:val="00033B38"/>
    <w:rsid w:val="000B2719"/>
    <w:rsid w:val="00176CA3"/>
    <w:rsid w:val="001E362B"/>
    <w:rsid w:val="00204F42"/>
    <w:rsid w:val="00215170"/>
    <w:rsid w:val="00317552"/>
    <w:rsid w:val="0032157B"/>
    <w:rsid w:val="00381DD9"/>
    <w:rsid w:val="00431846"/>
    <w:rsid w:val="00441EB3"/>
    <w:rsid w:val="004D7BC1"/>
    <w:rsid w:val="00512B06"/>
    <w:rsid w:val="005219F7"/>
    <w:rsid w:val="005952F7"/>
    <w:rsid w:val="005E1FB1"/>
    <w:rsid w:val="005F5042"/>
    <w:rsid w:val="00604727"/>
    <w:rsid w:val="00650042"/>
    <w:rsid w:val="0071469A"/>
    <w:rsid w:val="0076413A"/>
    <w:rsid w:val="007711BF"/>
    <w:rsid w:val="007B7FE9"/>
    <w:rsid w:val="007F4CBE"/>
    <w:rsid w:val="008720E3"/>
    <w:rsid w:val="0089415F"/>
    <w:rsid w:val="008B5952"/>
    <w:rsid w:val="008B5D1E"/>
    <w:rsid w:val="00960829"/>
    <w:rsid w:val="00A05873"/>
    <w:rsid w:val="00A92032"/>
    <w:rsid w:val="00A97165"/>
    <w:rsid w:val="00AA2CD6"/>
    <w:rsid w:val="00B55338"/>
    <w:rsid w:val="00B93AD2"/>
    <w:rsid w:val="00BE2ECC"/>
    <w:rsid w:val="00BE7081"/>
    <w:rsid w:val="00C35465"/>
    <w:rsid w:val="00C44BF0"/>
    <w:rsid w:val="00CF197A"/>
    <w:rsid w:val="00D37102"/>
    <w:rsid w:val="00E411DD"/>
    <w:rsid w:val="00E912AC"/>
    <w:rsid w:val="00ED3AB8"/>
    <w:rsid w:val="00F85006"/>
    <w:rsid w:val="00F86045"/>
    <w:rsid w:val="00FB06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146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1469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AA2CD6"/>
    <w:pPr>
      <w:ind w:left="720"/>
      <w:contextualSpacing/>
    </w:pPr>
  </w:style>
  <w:style w:type="table" w:styleId="a6">
    <w:name w:val="Table Grid"/>
    <w:basedOn w:val="a1"/>
    <w:uiPriority w:val="59"/>
    <w:rsid w:val="00C44B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uiPriority w:val="99"/>
    <w:unhideWhenUsed/>
    <w:rsid w:val="0089415F"/>
    <w:rPr>
      <w:color w:val="0000FF"/>
      <w:u w:val="single"/>
    </w:rPr>
  </w:style>
  <w:style w:type="paragraph" w:styleId="a8">
    <w:name w:val="header"/>
    <w:basedOn w:val="a"/>
    <w:link w:val="a9"/>
    <w:uiPriority w:val="99"/>
    <w:unhideWhenUsed/>
    <w:rsid w:val="00204F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204F42"/>
  </w:style>
  <w:style w:type="paragraph" w:styleId="aa">
    <w:name w:val="footer"/>
    <w:basedOn w:val="a"/>
    <w:link w:val="ab"/>
    <w:uiPriority w:val="99"/>
    <w:unhideWhenUsed/>
    <w:rsid w:val="00204F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204F42"/>
  </w:style>
  <w:style w:type="paragraph" w:styleId="ac">
    <w:name w:val="Normal (Web)"/>
    <w:basedOn w:val="a"/>
    <w:uiPriority w:val="99"/>
    <w:semiHidden/>
    <w:unhideWhenUsed/>
    <w:rsid w:val="0032157B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146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1469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AA2CD6"/>
    <w:pPr>
      <w:ind w:left="720"/>
      <w:contextualSpacing/>
    </w:pPr>
  </w:style>
  <w:style w:type="table" w:styleId="a6">
    <w:name w:val="Table Grid"/>
    <w:basedOn w:val="a1"/>
    <w:uiPriority w:val="59"/>
    <w:rsid w:val="00C44B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uiPriority w:val="99"/>
    <w:unhideWhenUsed/>
    <w:rsid w:val="0089415F"/>
    <w:rPr>
      <w:color w:val="0000FF"/>
      <w:u w:val="single"/>
    </w:rPr>
  </w:style>
  <w:style w:type="paragraph" w:styleId="a8">
    <w:name w:val="header"/>
    <w:basedOn w:val="a"/>
    <w:link w:val="a9"/>
    <w:uiPriority w:val="99"/>
    <w:unhideWhenUsed/>
    <w:rsid w:val="00204F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204F42"/>
  </w:style>
  <w:style w:type="paragraph" w:styleId="aa">
    <w:name w:val="footer"/>
    <w:basedOn w:val="a"/>
    <w:link w:val="ab"/>
    <w:uiPriority w:val="99"/>
    <w:unhideWhenUsed/>
    <w:rsid w:val="00204F4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204F42"/>
  </w:style>
  <w:style w:type="paragraph" w:styleId="ac">
    <w:name w:val="Normal (Web)"/>
    <w:basedOn w:val="a"/>
    <w:uiPriority w:val="99"/>
    <w:semiHidden/>
    <w:unhideWhenUsed/>
    <w:rsid w:val="0032157B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929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84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56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hyperlink" Target="mailto:lyude@inbox.ru" TargetMode="External"/><Relationship Id="rId4" Type="http://schemas.microsoft.com/office/2007/relationships/stylesWithEffects" Target="stylesWithEffects.xml"/><Relationship Id="rId9" Type="http://schemas.openxmlformats.org/officeDocument/2006/relationships/hyperlink" Target="https://docs.google.com/spreadsheets/d/1lCPlBKa0fOjMdrmRn2QY1-oYozcRb_K4KPrU5Ye2OKU/edit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F6BF95-F70E-47C4-A9B4-17B5075594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41</Words>
  <Characters>1947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дмила Егорова</dc:creator>
  <cp:lastModifiedBy>Людмила Егорова</cp:lastModifiedBy>
  <cp:revision>2</cp:revision>
  <cp:lastPrinted>2020-01-18T08:33:00Z</cp:lastPrinted>
  <dcterms:created xsi:type="dcterms:W3CDTF">2020-02-08T07:30:00Z</dcterms:created>
  <dcterms:modified xsi:type="dcterms:W3CDTF">2020-02-08T07:30:00Z</dcterms:modified>
</cp:coreProperties>
</file>